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F517E34" w14:textId="77777777" w:rsidR="006D0167" w:rsidRDefault="006D0167" w:rsidP="00BC1049">
      <w:pPr>
        <w:rPr>
          <w:sz w:val="32"/>
          <w:szCs w:val="32"/>
          <w:lang w:val="en-US"/>
        </w:rPr>
      </w:pPr>
    </w:p>
    <w:p w14:paraId="446349D6" w14:textId="77777777" w:rsidR="00BC1049" w:rsidRDefault="006D0167" w:rsidP="00394CE4">
      <w:pPr>
        <w:spacing w:line="276" w:lineRule="auto"/>
        <w:rPr>
          <w:color w:val="0000FF"/>
          <w:sz w:val="32"/>
          <w:szCs w:val="32"/>
          <w:lang w:val="en-US"/>
        </w:rPr>
      </w:pPr>
      <w:r w:rsidRPr="0044606F">
        <w:rPr>
          <w:sz w:val="32"/>
          <w:szCs w:val="32"/>
          <w:lang w:val="en-US"/>
        </w:rPr>
        <w:t>Name</w:t>
      </w:r>
      <w:r w:rsidRPr="0044606F">
        <w:rPr>
          <w:color w:val="0000FF"/>
          <w:sz w:val="32"/>
          <w:szCs w:val="32"/>
          <w:lang w:val="en-US"/>
        </w:rPr>
        <w:t>_______</w:t>
      </w:r>
      <w:r>
        <w:rPr>
          <w:color w:val="0000FF"/>
          <w:sz w:val="32"/>
          <w:szCs w:val="32"/>
          <w:lang w:val="en-US"/>
        </w:rPr>
        <w:t>_</w:t>
      </w:r>
      <w:r w:rsidRPr="0044606F">
        <w:rPr>
          <w:color w:val="0000FF"/>
          <w:sz w:val="32"/>
          <w:szCs w:val="32"/>
          <w:lang w:val="en-US"/>
        </w:rPr>
        <w:t>____</w:t>
      </w:r>
      <w:r>
        <w:rPr>
          <w:color w:val="0000FF"/>
          <w:sz w:val="32"/>
          <w:szCs w:val="32"/>
          <w:lang w:val="en-US"/>
        </w:rPr>
        <w:t>____</w:t>
      </w:r>
      <w:r w:rsidRPr="0044606F">
        <w:rPr>
          <w:color w:val="0000FF"/>
          <w:sz w:val="32"/>
          <w:szCs w:val="32"/>
          <w:lang w:val="en-US"/>
        </w:rPr>
        <w:t xml:space="preserve">_______ </w:t>
      </w:r>
      <w:r w:rsidRPr="0044606F">
        <w:rPr>
          <w:sz w:val="32"/>
          <w:szCs w:val="32"/>
          <w:lang w:val="en-US"/>
        </w:rPr>
        <w:t>Student number</w:t>
      </w:r>
      <w:r w:rsidRPr="0044606F">
        <w:rPr>
          <w:color w:val="0000FF"/>
          <w:sz w:val="32"/>
          <w:szCs w:val="32"/>
          <w:lang w:val="en-US"/>
        </w:rPr>
        <w:t>___</w:t>
      </w:r>
      <w:r>
        <w:rPr>
          <w:color w:val="0000FF"/>
          <w:sz w:val="32"/>
          <w:szCs w:val="32"/>
          <w:lang w:val="en-US"/>
        </w:rPr>
        <w:t>_</w:t>
      </w:r>
      <w:r w:rsidRPr="0044606F">
        <w:rPr>
          <w:color w:val="0000FF"/>
          <w:sz w:val="32"/>
          <w:szCs w:val="32"/>
          <w:lang w:val="en-US"/>
        </w:rPr>
        <w:t>____</w:t>
      </w:r>
      <w:r>
        <w:rPr>
          <w:color w:val="0000FF"/>
          <w:sz w:val="32"/>
          <w:szCs w:val="32"/>
          <w:lang w:val="en-US"/>
        </w:rPr>
        <w:t>________</w:t>
      </w:r>
    </w:p>
    <w:p w14:paraId="30147261" w14:textId="77777777" w:rsidR="006D0167" w:rsidRPr="00D1684E" w:rsidRDefault="006D0167" w:rsidP="00BC1049">
      <w:pPr>
        <w:rPr>
          <w:b/>
          <w:sz w:val="32"/>
          <w:szCs w:val="32"/>
          <w:lang w:val="en-US"/>
        </w:rPr>
      </w:pPr>
    </w:p>
    <w:p w14:paraId="1B74D2B3" w14:textId="77777777" w:rsidR="00BC1049" w:rsidRPr="000107F7" w:rsidRDefault="00BC1049" w:rsidP="00BC1049">
      <w:pPr>
        <w:ind w:left="425" w:hanging="425"/>
        <w:jc w:val="both"/>
        <w:rPr>
          <w:lang w:val="en-US"/>
        </w:rPr>
      </w:pPr>
    </w:p>
    <w:p w14:paraId="6BC3E03C" w14:textId="2B1EB0E1" w:rsidR="00BC1049" w:rsidRDefault="001D3A4C" w:rsidP="00BC1049">
      <w:pPr>
        <w:rPr>
          <w:b/>
          <w:sz w:val="32"/>
          <w:szCs w:val="32"/>
          <w:lang w:val="en-US"/>
        </w:rPr>
      </w:pPr>
      <w:r>
        <w:rPr>
          <w:b/>
          <w:sz w:val="32"/>
          <w:szCs w:val="32"/>
          <w:lang w:val="en-US"/>
        </w:rPr>
        <w:t>A</w:t>
      </w:r>
      <w:r w:rsidR="00BC1049">
        <w:rPr>
          <w:b/>
          <w:sz w:val="32"/>
          <w:szCs w:val="32"/>
          <w:lang w:val="en-US"/>
        </w:rPr>
        <w:t xml:space="preserve">ssignment </w:t>
      </w:r>
      <w:r w:rsidR="007A6115">
        <w:rPr>
          <w:b/>
          <w:sz w:val="32"/>
          <w:szCs w:val="32"/>
          <w:lang w:val="en-US"/>
        </w:rPr>
        <w:t>5</w:t>
      </w:r>
    </w:p>
    <w:p w14:paraId="547E5B60" w14:textId="45F0E54B" w:rsidR="005E1203" w:rsidRDefault="007B67FD" w:rsidP="007B67FD">
      <w:pPr>
        <w:pStyle w:val="Exercise"/>
        <w:tabs>
          <w:tab w:val="left" w:pos="4645"/>
        </w:tabs>
        <w:ind w:left="0" w:firstLine="0"/>
        <w:jc w:val="both"/>
      </w:pPr>
      <w:r>
        <w:tab/>
      </w:r>
    </w:p>
    <w:p w14:paraId="0E845C34" w14:textId="46BE2B55" w:rsidR="005E1203" w:rsidRDefault="009E7D36" w:rsidP="005E1203">
      <w:pPr>
        <w:pStyle w:val="Exercise"/>
        <w:spacing w:line="360" w:lineRule="exact"/>
        <w:ind w:left="0" w:firstLine="0"/>
        <w:jc w:val="both"/>
        <w:rPr>
          <w:color w:val="000000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3CA61A81" wp14:editId="3B53FE76">
                <wp:simplePos x="0" y="0"/>
                <wp:positionH relativeFrom="column">
                  <wp:posOffset>4030389</wp:posOffset>
                </wp:positionH>
                <wp:positionV relativeFrom="paragraph">
                  <wp:posOffset>-188755</wp:posOffset>
                </wp:positionV>
                <wp:extent cx="2279650" cy="1246505"/>
                <wp:effectExtent l="0" t="0" r="0" b="0"/>
                <wp:wrapSquare wrapText="bothSides"/>
                <wp:docPr id="1" name="Group 19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79650" cy="1246505"/>
                          <a:chOff x="4504" y="4816"/>
                          <a:chExt cx="3590" cy="1963"/>
                        </a:xfrm>
                      </wpg:grpSpPr>
                      <wps:wsp>
                        <wps:cNvPr id="2" name="AutoShape 640" descr="10%"/>
                        <wps:cNvSpPr>
                          <a:spLocks noChangeArrowheads="1"/>
                        </wps:cNvSpPr>
                        <wps:spPr bwMode="auto">
                          <a:xfrm>
                            <a:off x="4697" y="5655"/>
                            <a:ext cx="2533" cy="119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pattFill prst="pct1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Line 641"/>
                        <wps:cNvCnPr>
                          <a:cxnSpLocks noChangeShapeType="1"/>
                        </wps:cNvCnPr>
                        <wps:spPr bwMode="auto">
                          <a:xfrm>
                            <a:off x="7344" y="5722"/>
                            <a:ext cx="431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Text Box 642"/>
                        <wps:cNvSpPr txBox="1">
                          <a:spLocks noChangeArrowheads="1"/>
                        </wps:cNvSpPr>
                        <wps:spPr bwMode="auto">
                          <a:xfrm>
                            <a:off x="5862" y="4816"/>
                            <a:ext cx="565" cy="4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F4972E2" w14:textId="77777777" w:rsidR="005E1203" w:rsidRPr="005A15E8" w:rsidRDefault="005E1203" w:rsidP="005E1203">
                              <w:r>
                                <w:rPr>
                                  <w:i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Text Box 643"/>
                        <wps:cNvSpPr txBox="1">
                          <a:spLocks noChangeArrowheads="1"/>
                        </wps:cNvSpPr>
                        <wps:spPr bwMode="auto">
                          <a:xfrm>
                            <a:off x="7468" y="5317"/>
                            <a:ext cx="626" cy="5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D87B882" w14:textId="77777777" w:rsidR="005E1203" w:rsidRPr="002A308A" w:rsidRDefault="005E1203" w:rsidP="005E1203">
                              <w:r>
                                <w:rPr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Text Box 644"/>
                        <wps:cNvSpPr txBox="1">
                          <a:spLocks noChangeArrowheads="1"/>
                        </wps:cNvSpPr>
                        <wps:spPr bwMode="auto">
                          <a:xfrm>
                            <a:off x="5154" y="6242"/>
                            <a:ext cx="360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CE21633" w14:textId="77777777" w:rsidR="005E1203" w:rsidRPr="002A308A" w:rsidRDefault="005E1203" w:rsidP="005E1203">
                              <w:r>
                                <w:rPr>
                                  <w:i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Rectangle 645" descr="25%"/>
                        <wps:cNvSpPr>
                          <a:spLocks noChangeArrowheads="1"/>
                        </wps:cNvSpPr>
                        <wps:spPr bwMode="auto">
                          <a:xfrm rot="5400000">
                            <a:off x="4306" y="5636"/>
                            <a:ext cx="672" cy="144"/>
                          </a:xfrm>
                          <a:prstGeom prst="rect">
                            <a:avLst/>
                          </a:prstGeom>
                          <a:pattFill prst="pct25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Rectangle 646" descr="25%"/>
                        <wps:cNvSpPr>
                          <a:spLocks noChangeArrowheads="1"/>
                        </wps:cNvSpPr>
                        <wps:spPr bwMode="auto">
                          <a:xfrm rot="5400000">
                            <a:off x="6955" y="5664"/>
                            <a:ext cx="672" cy="143"/>
                          </a:xfrm>
                          <a:prstGeom prst="rect">
                            <a:avLst/>
                          </a:prstGeom>
                          <a:pattFill prst="pct25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Line 647"/>
                        <wps:cNvCnPr>
                          <a:cxnSpLocks noChangeShapeType="1"/>
                        </wps:cNvCnPr>
                        <wps:spPr bwMode="auto">
                          <a:xfrm>
                            <a:off x="4706" y="5996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med"/>
                            <a:tailEnd type="none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" name="Line 648"/>
                        <wps:cNvCnPr>
                          <a:cxnSpLocks noChangeShapeType="1"/>
                        </wps:cNvCnPr>
                        <wps:spPr bwMode="auto">
                          <a:xfrm>
                            <a:off x="7236" y="5971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med"/>
                            <a:tailEnd type="none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" name="Line 649"/>
                        <wps:cNvCnPr>
                          <a:cxnSpLocks noChangeShapeType="1"/>
                        </wps:cNvCnPr>
                        <wps:spPr bwMode="auto">
                          <a:xfrm>
                            <a:off x="4689" y="6274"/>
                            <a:ext cx="1299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" name="Line 650"/>
                        <wps:cNvCnPr>
                          <a:cxnSpLocks noChangeShapeType="1"/>
                        </wps:cNvCnPr>
                        <wps:spPr bwMode="auto">
                          <a:xfrm>
                            <a:off x="6018" y="5990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med"/>
                            <a:tailEnd type="none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3" name="Text Box 651"/>
                        <wps:cNvSpPr txBox="1">
                          <a:spLocks noChangeArrowheads="1"/>
                        </wps:cNvSpPr>
                        <wps:spPr bwMode="auto">
                          <a:xfrm>
                            <a:off x="6413" y="6242"/>
                            <a:ext cx="360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099F618" w14:textId="77777777" w:rsidR="005E1203" w:rsidRPr="002A308A" w:rsidRDefault="005E1203" w:rsidP="005E1203">
                              <w:r>
                                <w:rPr>
                                  <w:i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Line 652"/>
                        <wps:cNvCnPr>
                          <a:cxnSpLocks noChangeShapeType="1"/>
                        </wps:cNvCnPr>
                        <wps:spPr bwMode="auto">
                          <a:xfrm>
                            <a:off x="5993" y="6274"/>
                            <a:ext cx="1208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g:grpSp>
                        <wpg:cNvPr id="15" name="Group 357"/>
                        <wpg:cNvGrpSpPr>
                          <a:grpSpLocks/>
                        </wpg:cNvGrpSpPr>
                        <wpg:grpSpPr bwMode="auto">
                          <a:xfrm rot="10800000" flipV="1">
                            <a:off x="6081" y="5250"/>
                            <a:ext cx="1083" cy="400"/>
                            <a:chOff x="889000" y="173260"/>
                            <a:chExt cx="700639" cy="296640"/>
                          </a:xfrm>
                        </wpg:grpSpPr>
                        <wps:wsp>
                          <wps:cNvPr id="16" name="Line 654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1441319" y="321580"/>
                              <a:ext cx="29664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" name="Line 655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1334700" y="321580"/>
                              <a:ext cx="29664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" name="Line 656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1235697" y="321580"/>
                              <a:ext cx="29664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" name="Line 657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1136693" y="321580"/>
                              <a:ext cx="29664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" name="Line 658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1045306" y="321580"/>
                              <a:ext cx="29664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" name="Line 659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946302" y="321580"/>
                              <a:ext cx="29664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" name="Line 660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839683" y="321580"/>
                              <a:ext cx="29664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" name="Line 661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740680" y="321580"/>
                              <a:ext cx="29664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4" name="Oval 662"/>
                        <wps:cNvSpPr>
                          <a:spLocks noChangeArrowheads="1"/>
                        </wps:cNvSpPr>
                        <wps:spPr bwMode="auto">
                          <a:xfrm>
                            <a:off x="5968" y="5674"/>
                            <a:ext cx="77" cy="76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2700" algn="ctr">
                            <a:solidFill>
                              <a:srgbClr val="000000"/>
                            </a:solidFill>
                            <a:round/>
                            <a:headEnd type="none" w="sm" len="med"/>
                            <a:tailEnd type="none" w="sm" len="med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Oval 663"/>
                        <wps:cNvSpPr>
                          <a:spLocks noChangeArrowheads="1"/>
                        </wps:cNvSpPr>
                        <wps:spPr bwMode="auto">
                          <a:xfrm>
                            <a:off x="4690" y="5682"/>
                            <a:ext cx="76" cy="76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2700" algn="ctr">
                            <a:solidFill>
                              <a:srgbClr val="000000"/>
                            </a:solidFill>
                            <a:round/>
                            <a:headEnd type="none" w="sm" len="med"/>
                            <a:tailEnd type="none" w="sm" len="med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Oval 664"/>
                        <wps:cNvSpPr>
                          <a:spLocks noChangeArrowheads="1"/>
                        </wps:cNvSpPr>
                        <wps:spPr bwMode="auto">
                          <a:xfrm>
                            <a:off x="7187" y="5679"/>
                            <a:ext cx="77" cy="76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2700" algn="ctr">
                            <a:solidFill>
                              <a:srgbClr val="000000"/>
                            </a:solidFill>
                            <a:round/>
                            <a:headEnd type="none" w="sm" len="med"/>
                            <a:tailEnd type="none" w="sm" len="med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Text Box 665"/>
                        <wps:cNvSpPr txBox="1">
                          <a:spLocks noChangeArrowheads="1"/>
                        </wps:cNvSpPr>
                        <wps:spPr bwMode="auto">
                          <a:xfrm>
                            <a:off x="4689" y="5774"/>
                            <a:ext cx="313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19E4C0E" w14:textId="77777777" w:rsidR="005E1203" w:rsidRPr="00211A44" w:rsidRDefault="005E1203" w:rsidP="005E1203">
                              <w:pPr>
                                <w:rPr>
                                  <w:sz w:val="20"/>
                                </w:rPr>
                              </w:pPr>
                              <w:r w:rsidRPr="00211A44">
                                <w:rPr>
                                  <w:sz w:val="20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Text Box 666"/>
                        <wps:cNvSpPr txBox="1">
                          <a:spLocks noChangeArrowheads="1"/>
                        </wps:cNvSpPr>
                        <wps:spPr bwMode="auto">
                          <a:xfrm>
                            <a:off x="5938" y="5746"/>
                            <a:ext cx="312" cy="4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1822E27" w14:textId="77777777" w:rsidR="005E1203" w:rsidRPr="00211A44" w:rsidRDefault="005E1203" w:rsidP="005E1203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Text Box 667"/>
                        <wps:cNvSpPr txBox="1">
                          <a:spLocks noChangeArrowheads="1"/>
                        </wps:cNvSpPr>
                        <wps:spPr bwMode="auto">
                          <a:xfrm>
                            <a:off x="6885" y="5746"/>
                            <a:ext cx="313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6ABECD0" w14:textId="77777777" w:rsidR="005E1203" w:rsidRPr="00211A44" w:rsidRDefault="005E1203" w:rsidP="005E1203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0" name="Group 668"/>
                        <wpg:cNvGrpSpPr>
                          <a:grpSpLocks/>
                        </wpg:cNvGrpSpPr>
                        <wpg:grpSpPr bwMode="auto">
                          <a:xfrm>
                            <a:off x="5206" y="5804"/>
                            <a:ext cx="648" cy="407"/>
                            <a:chOff x="9221" y="6574"/>
                            <a:chExt cx="648" cy="408"/>
                          </a:xfrm>
                        </wpg:grpSpPr>
                        <wps:wsp>
                          <wps:cNvPr id="31" name="Oval 669"/>
                          <wps:cNvSpPr>
                            <a:spLocks noChangeArrowheads="1"/>
                          </wps:cNvSpPr>
                          <wps:spPr bwMode="auto">
                            <a:xfrm>
                              <a:off x="9272" y="6609"/>
                              <a:ext cx="300" cy="300"/>
                            </a:xfrm>
                            <a:prstGeom prst="ellipse">
                              <a:avLst/>
                            </a:prstGeom>
                            <a:noFill/>
                            <a:ln w="12700" algn="ctr">
                              <a:solidFill>
                                <a:srgbClr val="000000"/>
                              </a:solidFill>
                              <a:round/>
                              <a:headEnd type="none" w="sm" len="med"/>
                              <a:tailEnd type="none" w="sm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" name="Text Box 67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221" y="6574"/>
                              <a:ext cx="648" cy="4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0EAFFC6" w14:textId="77777777" w:rsidR="005E1203" w:rsidRPr="00952A84" w:rsidRDefault="005E1203" w:rsidP="005E1203">
                                <w:pPr>
                                  <w:rPr>
                                    <w:sz w:val="20"/>
                                  </w:rPr>
                                </w:pPr>
                                <w:r w:rsidRPr="00952A84">
                                  <w:rPr>
                                    <w:sz w:val="20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3" name="Group 671"/>
                        <wpg:cNvGrpSpPr>
                          <a:grpSpLocks/>
                        </wpg:cNvGrpSpPr>
                        <wpg:grpSpPr bwMode="auto">
                          <a:xfrm>
                            <a:off x="6428" y="5809"/>
                            <a:ext cx="648" cy="408"/>
                            <a:chOff x="9221" y="6574"/>
                            <a:chExt cx="648" cy="408"/>
                          </a:xfrm>
                        </wpg:grpSpPr>
                        <wps:wsp>
                          <wps:cNvPr id="34" name="Oval 672"/>
                          <wps:cNvSpPr>
                            <a:spLocks noChangeArrowheads="1"/>
                          </wps:cNvSpPr>
                          <wps:spPr bwMode="auto">
                            <a:xfrm>
                              <a:off x="9272" y="6609"/>
                              <a:ext cx="300" cy="300"/>
                            </a:xfrm>
                            <a:prstGeom prst="ellipse">
                              <a:avLst/>
                            </a:prstGeom>
                            <a:noFill/>
                            <a:ln w="12700" algn="ctr">
                              <a:solidFill>
                                <a:srgbClr val="000000"/>
                              </a:solidFill>
                              <a:round/>
                              <a:headEnd type="none" w="sm" len="med"/>
                              <a:tailEnd type="none" w="sm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" name="Text Box 6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221" y="6574"/>
                              <a:ext cx="648" cy="4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D9667FA" w14:textId="77777777" w:rsidR="005E1203" w:rsidRPr="00952A84" w:rsidRDefault="005E1203" w:rsidP="005E1203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6" name="Text Box 674"/>
                        <wps:cNvSpPr txBox="1">
                          <a:spLocks noChangeArrowheads="1"/>
                        </wps:cNvSpPr>
                        <wps:spPr bwMode="auto">
                          <a:xfrm>
                            <a:off x="4504" y="6371"/>
                            <a:ext cx="693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3270BCA" w14:textId="77777777" w:rsidR="005E1203" w:rsidRPr="002A308A" w:rsidRDefault="005E1203" w:rsidP="005E1203">
                              <w:r>
                                <w:rPr>
                                  <w:i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7" name="Group 163"/>
                        <wpg:cNvGrpSpPr>
                          <a:grpSpLocks/>
                        </wpg:cNvGrpSpPr>
                        <wpg:grpSpPr bwMode="auto">
                          <a:xfrm>
                            <a:off x="4831" y="5250"/>
                            <a:ext cx="1100" cy="390"/>
                            <a:chOff x="0" y="0"/>
                            <a:chExt cx="700640" cy="296641"/>
                          </a:xfrm>
                        </wpg:grpSpPr>
                        <wps:wsp>
                          <wps:cNvPr id="38" name="Line 654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552320" y="148321"/>
                              <a:ext cx="29664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" name="Line 655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445701" y="148320"/>
                              <a:ext cx="29664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" name="Line 656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346698" y="148320"/>
                              <a:ext cx="29664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" name="Line 657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247694" y="148320"/>
                              <a:ext cx="29664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2" name="Line 658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156307" y="148320"/>
                              <a:ext cx="29664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" name="Line 659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57303" y="148320"/>
                              <a:ext cx="29664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" name="Line 660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-49317" y="148320"/>
                              <a:ext cx="29664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" name="Line 661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-148320" y="148320"/>
                              <a:ext cx="29664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CA61A81" id="Group 1964" o:spid="_x0000_s1026" style="position:absolute;left:0;text-align:left;margin-left:317.35pt;margin-top:-14.85pt;width:179.5pt;height:98.15pt;z-index:251657728" coordorigin="4504,4816" coordsize="3590,19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">
                <v:roundrect id="AutoShape 640" o:spid="_x0000_s1027" alt="10%" style="position:absolute;left:4697;top:5655;width:2533;height:119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" fillcolor="black" strokeweight="1pt">
                  <v:fill r:id="rId7" o:title="" type="pattern"/>
                </v:roundrect>
                <v:line id="Line 641" o:spid="_x0000_s1028" style="position:absolute;visibility:visible;mso-wrap-style:square" from="7344,5722" to="7775,57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" strokeweight="1pt">
                  <v:stroke endarrowwidth="narrow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642" o:spid="_x0000_s1029" type="#_x0000_t202" style="position:absolute;left:5862;top:4816;width:565;height:4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" filled="f" stroked="f">
                  <v:textbox>
                    <w:txbxContent>
                      <w:p w14:paraId="0F4972E2" w14:textId="77777777" w:rsidR="005E1203" w:rsidRPr="005A15E8" w:rsidRDefault="005E1203" w:rsidP="005E1203">
                        <w:r>
                          <w:rPr>
                            <w:i/>
                          </w:rPr>
                          <w:t>f</w:t>
                        </w:r>
                      </w:p>
                    </w:txbxContent>
                  </v:textbox>
                </v:shape>
                <v:shape id="Text Box 643" o:spid="_x0000_s1030" type="#_x0000_t202" style="position:absolute;left:7468;top:5317;width:626;height:5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" filled="f" stroked="f">
                  <v:textbox>
                    <w:txbxContent>
                      <w:p w14:paraId="2D87B882" w14:textId="77777777" w:rsidR="005E1203" w:rsidRPr="002A308A" w:rsidRDefault="005E1203" w:rsidP="005E1203">
                        <w:r>
                          <w:rPr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shape id="Text Box 644" o:spid="_x0000_s1031" type="#_x0000_t202" style="position:absolute;left:5154;top:6242;width:360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" filled="f" stroked="f">
                  <v:textbox>
                    <w:txbxContent>
                      <w:p w14:paraId="7CE21633" w14:textId="77777777" w:rsidR="005E1203" w:rsidRPr="002A308A" w:rsidRDefault="005E1203" w:rsidP="005E1203">
                        <w:r>
                          <w:rPr>
                            <w:i/>
                          </w:rPr>
                          <w:t>L</w:t>
                        </w:r>
                      </w:p>
                    </w:txbxContent>
                  </v:textbox>
                </v:shape>
                <v:rect id="Rectangle 645" o:spid="_x0000_s1032" alt="25%" style="position:absolute;left:4306;top:5636;width:672;height:144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" fillcolor="black" stroked="f">
                  <v:fill r:id="rId8" o:title="" type="pattern"/>
                </v:rect>
                <v:rect id="Rectangle 646" o:spid="_x0000_s1033" alt="25%" style="position:absolute;left:6955;top:5664;width:672;height:143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" fillcolor="black" stroked="f">
                  <v:fill r:id="rId8" o:title="" type="pattern"/>
                </v:rect>
                <v:line id="Line 647" o:spid="_x0000_s1034" style="position:absolute;visibility:visible;mso-wrap-style:square" from="4706,5996" to="4706,63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" strokeweight="1pt">
                  <v:stroke startarrowwidth="narrow" endarrowwidth="narrow"/>
                </v:line>
                <v:line id="Line 648" o:spid="_x0000_s1035" style="position:absolute;visibility:visible;mso-wrap-style:square" from="7236,5971" to="7236,63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" strokeweight="1pt">
                  <v:stroke startarrowwidth="narrow" endarrowwidth="narrow"/>
                </v:line>
                <v:line id="Line 649" o:spid="_x0000_s1036" style="position:absolute;visibility:visible;mso-wrap-style:square" from="4689,6274" to="5988,62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" strokeweight="1pt">
                  <v:stroke startarrow="block" startarrowwidth="narrow" endarrow="block" endarrowwidth="narrow"/>
                </v:line>
                <v:line id="Line 650" o:spid="_x0000_s1037" style="position:absolute;visibility:visible;mso-wrap-style:square" from="6018,5990" to="6018,6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" strokeweight="1pt">
                  <v:stroke startarrowwidth="narrow" endarrowwidth="narrow"/>
                </v:line>
                <v:shape id="Text Box 651" o:spid="_x0000_s1038" type="#_x0000_t202" style="position:absolute;left:6413;top:6242;width:360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kuOwQAAANs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f4S/n6JB8jsBgAA//8DAFBLAQItABQABgAIAAAAIQDb4fbL7gAAAIUBAAATAAAAAAAAAAAAAAAA&#10;AAAAAABbQ29udGVudF9UeXBlc10ueG1sUEsBAi0AFAAGAAgAAAAhAFr0LFu/AAAAFQEAAAsAAAAA&#10;AAAAAAAAAAAAHwEAAF9yZWxzLy5yZWxzUEsBAi0AFAAGAAgAAAAhAKxSS47BAAAA2wAAAA8AAAAA&#10;AAAAAAAAAAAABwIAAGRycy9kb3ducmV2LnhtbFBLBQYAAAAAAwADALcAAAD1AgAAAAA=&#10;" filled="f" stroked="f">
                  <v:textbox>
                    <w:txbxContent>
                      <w:p w14:paraId="6099F618" w14:textId="77777777" w:rsidR="005E1203" w:rsidRPr="002A308A" w:rsidRDefault="005E1203" w:rsidP="005E1203">
                        <w:r>
                          <w:rPr>
                            <w:i/>
                          </w:rPr>
                          <w:t>L</w:t>
                        </w:r>
                      </w:p>
                    </w:txbxContent>
                  </v:textbox>
                </v:shape>
                <v:line id="Line 652" o:spid="_x0000_s1039" style="position:absolute;visibility:visible;mso-wrap-style:square" from="5993,6274" to="7201,62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" strokeweight="1pt">
                  <v:stroke startarrow="block" startarrowwidth="narrow" endarrow="block" endarrowwidth="narrow"/>
                </v:line>
                <v:group id="Group 357" o:spid="_x0000_s1040" style="position:absolute;left:6081;top:5250;width:1083;height:400;rotation:180;flip:y" coordorigin="8890,1732" coordsize="7006,29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">
                  <v:line id="Line 654" o:spid="_x0000_s1041" style="position:absolute;rotation:-90;visibility:visible;mso-wrap-style:square" from="14412,3216" to="17379,32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" strokeweight="1pt">
                    <v:stroke endarrow="block" endarrowwidth="narrow"/>
                  </v:line>
                  <v:line id="Line 655" o:spid="_x0000_s1042" style="position:absolute;rotation:-90;visibility:visible;mso-wrap-style:square" from="13346,3216" to="16313,32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" strokeweight="1pt">
                    <v:stroke endarrow="block" endarrowwidth="narrow"/>
                  </v:line>
                  <v:line id="Line 656" o:spid="_x0000_s1043" style="position:absolute;rotation:-90;visibility:visible;mso-wrap-style:square" from="12356,3216" to="15323,32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" strokeweight="1pt">
                    <v:stroke endarrow="block" endarrowwidth="narrow"/>
                  </v:line>
                  <v:line id="Line 657" o:spid="_x0000_s1044" style="position:absolute;rotation:-90;visibility:visible;mso-wrap-style:square" from="11366,3216" to="14333,32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" strokeweight="1pt">
                    <v:stroke endarrow="block" endarrowwidth="narrow"/>
                  </v:line>
                  <v:line id="Line 658" o:spid="_x0000_s1045" style="position:absolute;rotation:-90;visibility:visible;mso-wrap-style:square" from="10452,3216" to="13419,32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" strokeweight="1pt">
                    <v:stroke endarrow="block" endarrowwidth="narrow"/>
                  </v:line>
                  <v:line id="Line 659" o:spid="_x0000_s1046" style="position:absolute;rotation:-90;visibility:visible;mso-wrap-style:square" from="9462,3216" to="12429,32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" strokeweight="1pt">
                    <v:stroke endarrow="block" endarrowwidth="narrow"/>
                  </v:line>
                  <v:line id="Line 660" o:spid="_x0000_s1047" style="position:absolute;rotation:-90;visibility:visible;mso-wrap-style:square" from="8396,3216" to="11363,32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" strokeweight="1pt">
                    <v:stroke endarrow="block" endarrowwidth="narrow"/>
                  </v:line>
                  <v:line id="Line 661" o:spid="_x0000_s1048" style="position:absolute;rotation:-90;visibility:visible;mso-wrap-style:square" from="7406,3216" to="10373,32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" strokeweight="1pt">
                    <v:stroke endarrow="block" endarrowwidth="narrow"/>
                  </v:line>
                </v:group>
                <v:oval id="Oval 662" o:spid="_x0000_s1049" style="position:absolute;left:5968;top:5674;width:77;height: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" fillcolor="black" strokeweight="1pt">
                  <v:stroke startarrowwidth="narrow" endarrowwidth="narrow"/>
                </v:oval>
                <v:oval id="Oval 663" o:spid="_x0000_s1050" style="position:absolute;left:4690;top:5682;width:76;height: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" fillcolor="black" strokeweight="1pt">
                  <v:stroke startarrowwidth="narrow" endarrowwidth="narrow"/>
                </v:oval>
                <v:oval id="Oval 664" o:spid="_x0000_s1051" style="position:absolute;left:7187;top:5679;width:77;height: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" fillcolor="black" strokeweight="1pt">
                  <v:stroke startarrowwidth="narrow" endarrowwidth="narrow"/>
                </v:oval>
                <v:shape id="Text Box 665" o:spid="_x0000_s1052" type="#_x0000_t202" style="position:absolute;left:4689;top:5774;width:313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BYcw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Nh8Qx/X+IPkNkvAAAA//8DAFBLAQItABQABgAIAAAAIQDb4fbL7gAAAIUBAAATAAAAAAAAAAAA&#10;AAAAAAAAAABbQ29udGVudF9UeXBlc10ueG1sUEsBAi0AFAAGAAgAAAAhAFr0LFu/AAAAFQEAAAsA&#10;AAAAAAAAAAAAAAAAHwEAAF9yZWxzLy5yZWxzUEsBAi0AFAAGAAgAAAAhAB0FhzDEAAAA2wAAAA8A&#10;AAAAAAAAAAAAAAAABwIAAGRycy9kb3ducmV2LnhtbFBLBQYAAAAAAwADALcAAAD4AgAAAAA=&#10;" filled="f" stroked="f">
                  <v:textbox>
                    <w:txbxContent>
                      <w:p w14:paraId="719E4C0E" w14:textId="77777777" w:rsidR="005E1203" w:rsidRPr="00211A44" w:rsidRDefault="005E1203" w:rsidP="005E1203">
                        <w:pPr>
                          <w:rPr>
                            <w:sz w:val="20"/>
                          </w:rPr>
                        </w:pPr>
                        <w:r w:rsidRPr="00211A44">
                          <w:rPr>
                            <w:sz w:val="20"/>
                          </w:rPr>
                          <w:t>1</w:t>
                        </w:r>
                      </w:p>
                    </w:txbxContent>
                  </v:textbox>
                </v:shape>
                <v:shape id="Text Box 666" o:spid="_x0000_s1053" type="#_x0000_t202" style="position:absolute;left:5938;top:5746;width:312;height:4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mhNC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samL+kHyPUdAAD//wMAUEsBAi0AFAAGAAgAAAAhANvh9svuAAAAhQEAABMAAAAAAAAAAAAAAAAA&#10;AAAAAFtDb250ZW50X1R5cGVzXS54bWxQSwECLQAUAAYACAAAACEAWvQsW78AAAAVAQAACwAAAAAA&#10;AAAAAAAAAAAfAQAAX3JlbHMvLnJlbHNQSwECLQAUAAYACAAAACEAbJoTQsAAAADbAAAADwAAAAAA&#10;AAAAAAAAAAAHAgAAZHJzL2Rvd25yZXYueG1sUEsFBgAAAAADAAMAtwAAAPQCAAAAAA==&#10;" filled="f" stroked="f">
                  <v:textbox>
                    <w:txbxContent>
                      <w:p w14:paraId="71822E27" w14:textId="77777777" w:rsidR="005E1203" w:rsidRPr="00211A44" w:rsidRDefault="005E1203" w:rsidP="005E1203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2</w:t>
                        </w:r>
                      </w:p>
                    </w:txbxContent>
                  </v:textbox>
                </v:shape>
                <v:shape id="Text Box 667" o:spid="_x0000_s1054" type="#_x0000_t202" style="position:absolute;left:6885;top:5746;width:313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" filled="f" stroked="f">
                  <v:textbox>
                    <w:txbxContent>
                      <w:p w14:paraId="46ABECD0" w14:textId="77777777" w:rsidR="005E1203" w:rsidRPr="00211A44" w:rsidRDefault="005E1203" w:rsidP="005E1203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3</w:t>
                        </w:r>
                      </w:p>
                    </w:txbxContent>
                  </v:textbox>
                </v:shape>
                <v:group id="Group 668" o:spid="_x0000_s1055" style="position:absolute;left:5206;top:5804;width:648;height:407" coordorigin="9221,6574" coordsize="648,4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J56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">
                  <v:oval id="Oval 669" o:spid="_x0000_s1056" style="position:absolute;left:9272;top:6609;width:300;height:3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" filled="f" strokeweight="1pt">
                    <v:stroke startarrowwidth="narrow" endarrowwidth="narrow"/>
                  </v:oval>
                  <v:shape id="Text Box 670" o:spid="_x0000_s1057" type="#_x0000_t202" style="position:absolute;left:9221;top:6574;width:648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7J1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F/X+IPkNkvAAAA//8DAFBLAQItABQABgAIAAAAIQDb4fbL7gAAAIUBAAATAAAAAAAAAAAA&#10;AAAAAAAAAABbQ29udGVudF9UeXBlc10ueG1sUEsBAi0AFAAGAAgAAAAhAFr0LFu/AAAAFQEAAAsA&#10;AAAAAAAAAAAAAAAAHwEAAF9yZWxzLy5yZWxzUEsBAi0AFAAGAAgAAAAhAIirsnXEAAAA2wAAAA8A&#10;AAAAAAAAAAAAAAAABwIAAGRycy9kb3ducmV2LnhtbFBLBQYAAAAAAwADALcAAAD4AgAAAAA=&#10;" filled="f" stroked="f">
                    <v:textbox>
                      <w:txbxContent>
                        <w:p w14:paraId="00EAFFC6" w14:textId="77777777" w:rsidR="005E1203" w:rsidRPr="00952A84" w:rsidRDefault="005E1203" w:rsidP="005E1203">
                          <w:pPr>
                            <w:rPr>
                              <w:sz w:val="20"/>
                            </w:rPr>
                          </w:pPr>
                          <w:r w:rsidRPr="00952A84">
                            <w:rPr>
                              <w:sz w:val="20"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  <v:group id="Group 671" o:spid="_x0000_s1058" style="position:absolute;left:6428;top:5809;width:648;height:408" coordorigin="9221,6574" coordsize="648,4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">
                  <v:oval id="Oval 672" o:spid="_x0000_s1059" style="position:absolute;left:9272;top:6609;width:300;height:3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" filled="f" strokeweight="1pt">
                    <v:stroke startarrowwidth="narrow" endarrowwidth="narrow"/>
                  </v:oval>
                  <v:shape id="Text Box 673" o:spid="_x0000_s1060" type="#_x0000_t202" style="position:absolute;left:9221;top:6574;width:648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QioBwwAAANs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omU7h/iT9ALm8AAAD//wMAUEsBAi0AFAAGAAgAAAAhANvh9svuAAAAhQEAABMAAAAAAAAAAAAA&#10;AAAAAAAAAFtDb250ZW50X1R5cGVzXS54bWxQSwECLQAUAAYACAAAACEAWvQsW78AAAAVAQAACwAA&#10;AAAAAAAAAAAAAAAfAQAAX3JlbHMvLnJlbHNQSwECLQAUAAYACAAAACEAB0IqAcMAAADbAAAADwAA&#10;AAAAAAAAAAAAAAAHAgAAZHJzL2Rvd25yZXYueG1sUEsFBgAAAAADAAMAtwAAAPcCAAAAAA==&#10;" filled="f" stroked="f">
                    <v:textbox>
                      <w:txbxContent>
                        <w:p w14:paraId="3D9667FA" w14:textId="77777777" w:rsidR="005E1203" w:rsidRPr="00952A84" w:rsidRDefault="005E1203" w:rsidP="005E1203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v:shape id="Text Box 674" o:spid="_x0000_s1061" type="#_x0000_t202" style="position:absolute;left:4504;top:6371;width:693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" filled="f" stroked="f">
                  <v:textbox>
                    <w:txbxContent>
                      <w:p w14:paraId="33270BCA" w14:textId="77777777" w:rsidR="005E1203" w:rsidRPr="002A308A" w:rsidRDefault="005E1203" w:rsidP="005E1203">
                        <w:r>
                          <w:rPr>
                            <w:i/>
                          </w:rPr>
                          <w:t>Z</w:t>
                        </w:r>
                      </w:p>
                    </w:txbxContent>
                  </v:textbox>
                </v:shape>
                <v:group id="Group 163" o:spid="_x0000_s1062" style="position:absolute;left:4831;top:5250;width:1100;height:390" coordsize="7006,29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">
                  <v:line id="Line 654" o:spid="_x0000_s1063" style="position:absolute;rotation:-90;visibility:visible;mso-wrap-style:square" from="5523,1483" to="8489,14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" strokeweight="1pt">
                    <v:stroke endarrow="block" endarrowwidth="narrow"/>
                  </v:line>
                  <v:line id="Line 655" o:spid="_x0000_s1064" style="position:absolute;rotation:-90;visibility:visible;mso-wrap-style:square" from="4457,1483" to="7423,14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" strokeweight="1pt">
                    <v:stroke endarrow="block" endarrowwidth="narrow"/>
                  </v:line>
                  <v:line id="Line 656" o:spid="_x0000_s1065" style="position:absolute;rotation:-90;visibility:visible;mso-wrap-style:square" from="3467,1483" to="6433,14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" strokeweight="1pt">
                    <v:stroke endarrow="block" endarrowwidth="narrow"/>
                  </v:line>
                  <v:line id="Line 657" o:spid="_x0000_s1066" style="position:absolute;rotation:-90;visibility:visible;mso-wrap-style:square" from="2477,1483" to="5443,14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" strokeweight="1pt">
                    <v:stroke endarrow="block" endarrowwidth="narrow"/>
                  </v:line>
                  <v:line id="Line 658" o:spid="_x0000_s1067" style="position:absolute;rotation:-90;visibility:visible;mso-wrap-style:square" from="1563,1483" to="4529,14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" strokeweight="1pt">
                    <v:stroke endarrow="block" endarrowwidth="narrow"/>
                  </v:line>
                  <v:line id="Line 659" o:spid="_x0000_s1068" style="position:absolute;rotation:-90;visibility:visible;mso-wrap-style:square" from="573,1483" to="3539,14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" strokeweight="1pt">
                    <v:stroke endarrow="block" endarrowwidth="narrow"/>
                  </v:line>
                  <v:line id="Line 660" o:spid="_x0000_s1069" style="position:absolute;rotation:-90;visibility:visible;mso-wrap-style:square" from="-493,1483" to="2473,14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" strokeweight="1pt">
                    <v:stroke endarrow="block" endarrowwidth="narrow"/>
                  </v:line>
                  <v:line id="Line 661" o:spid="_x0000_s1070" style="position:absolute;rotation:-90;visibility:visible;mso-wrap-style:square" from="-1483,1483" to="1483,14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" strokeweight="1pt">
                    <v:stroke endarrow="block" endarrowwidth="narrow"/>
                  </v:line>
                </v:group>
                <w10:wrap type="square"/>
              </v:group>
            </w:pict>
          </mc:Fallback>
        </mc:AlternateContent>
      </w:r>
      <w:r w:rsidR="005E1203" w:rsidRPr="00C424E8">
        <w:t xml:space="preserve">External load </w:t>
      </w:r>
      <w:r w:rsidR="005E1203" w:rsidRPr="005E1203">
        <w:rPr>
          <w:position w:val="-10"/>
        </w:rPr>
        <w:object w:dxaOrig="240" w:dyaOrig="320" w14:anchorId="0562B5C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85pt;height:15.65pt" o:ole="">
            <v:imagedata r:id="rId9" o:title=""/>
          </v:shape>
          <o:OLEObject Type="Embed" ProgID="Equation.DSMT4" ShapeID="_x0000_i1025" DrawAspect="Content" ObjectID="_1791257790" r:id="rId10"/>
        </w:object>
      </w:r>
      <w:r w:rsidR="005E1203">
        <w:t xml:space="preserve"> </w:t>
      </w:r>
      <w:r w:rsidR="005E1203" w:rsidRPr="00C424E8">
        <w:t xml:space="preserve">acting on the beam shown </w:t>
      </w:r>
      <w:r w:rsidR="005E1203">
        <w:t>is</w:t>
      </w:r>
      <w:r w:rsidR="005E1203" w:rsidRPr="00C424E8">
        <w:t xml:space="preserve"> constant</w:t>
      </w:r>
      <w:r w:rsidR="005E1203">
        <w:t xml:space="preserve">. </w:t>
      </w:r>
      <w:r w:rsidR="005E1203" w:rsidRPr="00C424E8">
        <w:t xml:space="preserve">Determine displacement </w:t>
      </w:r>
      <w:r w:rsidR="005E1203" w:rsidRPr="00C424E8">
        <w:rPr>
          <w:position w:val="-12"/>
        </w:rPr>
        <w:object w:dxaOrig="420" w:dyaOrig="360" w14:anchorId="36E4B417">
          <v:shape id="_x0000_i1026" type="#_x0000_t75" style="width:20.85pt;height:18pt" o:ole="">
            <v:imagedata r:id="rId11" o:title=""/>
          </v:shape>
          <o:OLEObject Type="Embed" ProgID="Equation.DSMT4" ShapeID="_x0000_i1026" DrawAspect="Content" ObjectID="_1791257791" r:id="rId12"/>
        </w:object>
      </w:r>
      <w:r w:rsidR="005E1203" w:rsidRPr="00C424E8">
        <w:rPr>
          <w:color w:val="000000"/>
        </w:rPr>
        <w:t xml:space="preserve"> </w:t>
      </w:r>
      <w:r w:rsidR="005E1203" w:rsidRPr="00C424E8">
        <w:t xml:space="preserve">and rotation </w:t>
      </w:r>
      <w:r w:rsidR="005E1203" w:rsidRPr="00C424E8">
        <w:rPr>
          <w:position w:val="-12"/>
        </w:rPr>
        <w:object w:dxaOrig="420" w:dyaOrig="360" w14:anchorId="7EDDA88C">
          <v:shape id="_x0000_i1027" type="#_x0000_t75" style="width:20.85pt;height:18pt" o:ole="">
            <v:imagedata r:id="rId13" o:title=""/>
          </v:shape>
          <o:OLEObject Type="Embed" ProgID="Equation.DSMT4" ShapeID="_x0000_i1027" DrawAspect="Content" ObjectID="_1791257792" r:id="rId14"/>
        </w:object>
      </w:r>
      <w:r w:rsidR="005E1203" w:rsidRPr="00C424E8">
        <w:rPr>
          <w:color w:val="000000"/>
        </w:rPr>
        <w:t xml:space="preserve"> </w:t>
      </w:r>
      <w:r w:rsidR="005E1203" w:rsidRPr="00C424E8">
        <w:t>of the mid-point (</w:t>
      </w:r>
      <w:r w:rsidR="005E1203">
        <w:t>node</w:t>
      </w:r>
      <w:r w:rsidR="005E1203" w:rsidRPr="00C424E8">
        <w:t xml:space="preserve"> 2). Young’s modulus of the material and the second moments of area are </w:t>
      </w:r>
      <w:r w:rsidR="005E1203" w:rsidRPr="00C424E8">
        <w:rPr>
          <w:i/>
        </w:rPr>
        <w:t>E</w:t>
      </w:r>
      <w:r w:rsidR="005E1203" w:rsidRPr="00C424E8">
        <w:t xml:space="preserve"> and </w:t>
      </w:r>
      <w:r w:rsidR="005E1203" w:rsidRPr="00C424E8">
        <w:rPr>
          <w:position w:val="-4"/>
        </w:rPr>
        <w:object w:dxaOrig="200" w:dyaOrig="240" w14:anchorId="18980D08">
          <v:shape id="_x0000_i1028" type="#_x0000_t75" style="width:9.95pt;height:11.85pt" o:ole="">
            <v:imagedata r:id="rId15" o:title=""/>
          </v:shape>
          <o:OLEObject Type="Embed" ProgID="Equation.DSMT4" ShapeID="_x0000_i1028" DrawAspect="Content" ObjectID="_1791257793" r:id="rId16"/>
        </w:object>
      </w:r>
      <w:r w:rsidR="005E1203" w:rsidRPr="00C424E8">
        <w:rPr>
          <w:color w:val="000000"/>
        </w:rPr>
        <w:t>, respectively. Use two beam elements of equal length.</w:t>
      </w:r>
    </w:p>
    <w:p w14:paraId="06D1E0B4" w14:textId="77777777" w:rsidR="006D0167" w:rsidRPr="00415B9B" w:rsidRDefault="006D0167" w:rsidP="005E1203">
      <w:pPr>
        <w:pStyle w:val="Exercise"/>
        <w:ind w:left="0" w:firstLine="0"/>
      </w:pPr>
    </w:p>
    <w:sectPr w:rsidR="006D0167" w:rsidRPr="00415B9B" w:rsidSect="00E03E4E"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77F416CE" w14:textId="77777777" w:rsidR="005A0F83" w:rsidRDefault="005A0F83">
      <w:r>
        <w:separator/>
      </w:r>
    </w:p>
  </w:endnote>
  <w:endnote w:type="continuationSeparator" w:id="0">
    <w:p w14:paraId="4A9F72EF" w14:textId="77777777" w:rsidR="005A0F83" w:rsidRDefault="005A0F8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New York">
    <w:panose1 w:val="02040503060506020304"/>
    <w:charset w:val="00"/>
    <w:family w:val="roman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59B4BABC" w14:textId="77777777" w:rsidR="005A0F83" w:rsidRDefault="005A0F83">
      <w:r>
        <w:separator/>
      </w:r>
    </w:p>
  </w:footnote>
  <w:footnote w:type="continuationSeparator" w:id="0">
    <w:p w14:paraId="31C7ABE1" w14:textId="77777777" w:rsidR="005A0F83" w:rsidRDefault="005A0F8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FDA1395"/>
    <w:multiLevelType w:val="hybridMultilevel"/>
    <w:tmpl w:val="C00069CE"/>
    <w:lvl w:ilvl="0" w:tplc="040B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B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28255C9E"/>
    <w:multiLevelType w:val="multilevel"/>
    <w:tmpl w:val="C00069C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3B420B4F"/>
    <w:multiLevelType w:val="hybridMultilevel"/>
    <w:tmpl w:val="08002C5C"/>
    <w:lvl w:ilvl="0" w:tplc="040B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69732126"/>
    <w:multiLevelType w:val="hybridMultilevel"/>
    <w:tmpl w:val="3E966F1A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3206F50"/>
    <w:multiLevelType w:val="hybridMultilevel"/>
    <w:tmpl w:val="244831C8"/>
    <w:lvl w:ilvl="0" w:tplc="040B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782D3013"/>
    <w:multiLevelType w:val="hybridMultilevel"/>
    <w:tmpl w:val="C95A10C0"/>
    <w:lvl w:ilvl="0" w:tplc="040B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557273495">
    <w:abstractNumId w:val="0"/>
  </w:num>
  <w:num w:numId="2" w16cid:durableId="604536146">
    <w:abstractNumId w:val="2"/>
  </w:num>
  <w:num w:numId="3" w16cid:durableId="669916176">
    <w:abstractNumId w:val="1"/>
  </w:num>
  <w:num w:numId="4" w16cid:durableId="455029363">
    <w:abstractNumId w:val="5"/>
  </w:num>
  <w:num w:numId="5" w16cid:durableId="616834736">
    <w:abstractNumId w:val="4"/>
  </w:num>
  <w:num w:numId="6" w16cid:durableId="173717019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9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304"/>
  <w:hyphenationZone w:val="425"/>
  <w:drawingGridHorizontalSpacing w:val="120"/>
  <w:displayHorizontalDrawingGridEvery w:val="2"/>
  <w:displayVerticalDrawingGridEvery w:val="2"/>
  <w:noPunctuationKerning/>
  <w:characterSpacingControl w:val="doNotCompress"/>
  <w:hdrShapeDefaults>
    <o:shapedefaults v:ext="edit" spidmax="2054" fill="f" fillcolor="#333">
      <v:fill color="#333" on="f" type="pattern"/>
      <v:stroke weight=".5pt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41DE5"/>
    <w:rsid w:val="00004ACA"/>
    <w:rsid w:val="00005294"/>
    <w:rsid w:val="00005BF6"/>
    <w:rsid w:val="0001512C"/>
    <w:rsid w:val="00020FC6"/>
    <w:rsid w:val="0002326B"/>
    <w:rsid w:val="000269DD"/>
    <w:rsid w:val="0003323A"/>
    <w:rsid w:val="00033D9B"/>
    <w:rsid w:val="000414E8"/>
    <w:rsid w:val="0005124A"/>
    <w:rsid w:val="00051FC5"/>
    <w:rsid w:val="000532C5"/>
    <w:rsid w:val="000723AA"/>
    <w:rsid w:val="000742A5"/>
    <w:rsid w:val="00074778"/>
    <w:rsid w:val="000815D9"/>
    <w:rsid w:val="00084B94"/>
    <w:rsid w:val="000916E8"/>
    <w:rsid w:val="00092E8C"/>
    <w:rsid w:val="000941DE"/>
    <w:rsid w:val="000A1655"/>
    <w:rsid w:val="000A5723"/>
    <w:rsid w:val="000B13AB"/>
    <w:rsid w:val="000B7F79"/>
    <w:rsid w:val="000C138B"/>
    <w:rsid w:val="000C4FC3"/>
    <w:rsid w:val="000C798D"/>
    <w:rsid w:val="000D54F1"/>
    <w:rsid w:val="00132840"/>
    <w:rsid w:val="00144945"/>
    <w:rsid w:val="00155709"/>
    <w:rsid w:val="001673FF"/>
    <w:rsid w:val="0017657F"/>
    <w:rsid w:val="00176EE6"/>
    <w:rsid w:val="001A23EB"/>
    <w:rsid w:val="001C01CB"/>
    <w:rsid w:val="001D20C9"/>
    <w:rsid w:val="001D31C7"/>
    <w:rsid w:val="001D3A4C"/>
    <w:rsid w:val="001E5229"/>
    <w:rsid w:val="001F2CBA"/>
    <w:rsid w:val="00214989"/>
    <w:rsid w:val="00216A55"/>
    <w:rsid w:val="00221174"/>
    <w:rsid w:val="0024041C"/>
    <w:rsid w:val="00241426"/>
    <w:rsid w:val="00242986"/>
    <w:rsid w:val="002443EC"/>
    <w:rsid w:val="00244422"/>
    <w:rsid w:val="0025416C"/>
    <w:rsid w:val="0025718B"/>
    <w:rsid w:val="00260D05"/>
    <w:rsid w:val="00280F3B"/>
    <w:rsid w:val="00282581"/>
    <w:rsid w:val="00282A0C"/>
    <w:rsid w:val="00282BEF"/>
    <w:rsid w:val="00283046"/>
    <w:rsid w:val="002A473E"/>
    <w:rsid w:val="002A61E1"/>
    <w:rsid w:val="002C2A0E"/>
    <w:rsid w:val="002C6B56"/>
    <w:rsid w:val="002C7A86"/>
    <w:rsid w:val="002D295D"/>
    <w:rsid w:val="002E2CE7"/>
    <w:rsid w:val="002E2F09"/>
    <w:rsid w:val="002F2745"/>
    <w:rsid w:val="002F63EC"/>
    <w:rsid w:val="00333EB6"/>
    <w:rsid w:val="00341AC1"/>
    <w:rsid w:val="0034522B"/>
    <w:rsid w:val="00362402"/>
    <w:rsid w:val="00365592"/>
    <w:rsid w:val="00374129"/>
    <w:rsid w:val="003815A8"/>
    <w:rsid w:val="00394CE4"/>
    <w:rsid w:val="003A6AE4"/>
    <w:rsid w:val="003C271D"/>
    <w:rsid w:val="003C3704"/>
    <w:rsid w:val="003C73BC"/>
    <w:rsid w:val="003D1B9E"/>
    <w:rsid w:val="003E3A08"/>
    <w:rsid w:val="003F15BE"/>
    <w:rsid w:val="00411512"/>
    <w:rsid w:val="00415B9B"/>
    <w:rsid w:val="00420512"/>
    <w:rsid w:val="00421B95"/>
    <w:rsid w:val="004250FC"/>
    <w:rsid w:val="00425B9D"/>
    <w:rsid w:val="00441CEC"/>
    <w:rsid w:val="00442830"/>
    <w:rsid w:val="0044603F"/>
    <w:rsid w:val="00455520"/>
    <w:rsid w:val="00456D48"/>
    <w:rsid w:val="00461A03"/>
    <w:rsid w:val="00463BB5"/>
    <w:rsid w:val="00482192"/>
    <w:rsid w:val="00483522"/>
    <w:rsid w:val="004852B4"/>
    <w:rsid w:val="00485881"/>
    <w:rsid w:val="004A2D23"/>
    <w:rsid w:val="004A575A"/>
    <w:rsid w:val="004A6A85"/>
    <w:rsid w:val="004B473F"/>
    <w:rsid w:val="004B4D7D"/>
    <w:rsid w:val="004C75DC"/>
    <w:rsid w:val="004D6BA7"/>
    <w:rsid w:val="004E6BC0"/>
    <w:rsid w:val="00505784"/>
    <w:rsid w:val="00520344"/>
    <w:rsid w:val="00521FDE"/>
    <w:rsid w:val="005226F8"/>
    <w:rsid w:val="005345EB"/>
    <w:rsid w:val="005449F9"/>
    <w:rsid w:val="0054725A"/>
    <w:rsid w:val="00580D71"/>
    <w:rsid w:val="005A0F83"/>
    <w:rsid w:val="005A10DB"/>
    <w:rsid w:val="005A4BF2"/>
    <w:rsid w:val="005B2DFD"/>
    <w:rsid w:val="005C1106"/>
    <w:rsid w:val="005C4D74"/>
    <w:rsid w:val="005D16FF"/>
    <w:rsid w:val="005D60FA"/>
    <w:rsid w:val="005E1203"/>
    <w:rsid w:val="005E2B42"/>
    <w:rsid w:val="005E5A76"/>
    <w:rsid w:val="005F2B16"/>
    <w:rsid w:val="00627958"/>
    <w:rsid w:val="00634625"/>
    <w:rsid w:val="00634670"/>
    <w:rsid w:val="006411A4"/>
    <w:rsid w:val="00661FF7"/>
    <w:rsid w:val="00662F96"/>
    <w:rsid w:val="00665C75"/>
    <w:rsid w:val="006730B1"/>
    <w:rsid w:val="00691856"/>
    <w:rsid w:val="00695A6C"/>
    <w:rsid w:val="006C3D64"/>
    <w:rsid w:val="006C5857"/>
    <w:rsid w:val="006D0167"/>
    <w:rsid w:val="006F1A80"/>
    <w:rsid w:val="006F32B0"/>
    <w:rsid w:val="006F49F2"/>
    <w:rsid w:val="006F510C"/>
    <w:rsid w:val="00702E85"/>
    <w:rsid w:val="00710DD2"/>
    <w:rsid w:val="00712A5B"/>
    <w:rsid w:val="00714F52"/>
    <w:rsid w:val="00726515"/>
    <w:rsid w:val="00745B26"/>
    <w:rsid w:val="00753F22"/>
    <w:rsid w:val="007625AB"/>
    <w:rsid w:val="0076740A"/>
    <w:rsid w:val="007733EF"/>
    <w:rsid w:val="00782126"/>
    <w:rsid w:val="007A6115"/>
    <w:rsid w:val="007B04A1"/>
    <w:rsid w:val="007B180B"/>
    <w:rsid w:val="007B2D69"/>
    <w:rsid w:val="007B67FD"/>
    <w:rsid w:val="007C136C"/>
    <w:rsid w:val="007C7F94"/>
    <w:rsid w:val="007D35E1"/>
    <w:rsid w:val="007E557E"/>
    <w:rsid w:val="007F1F10"/>
    <w:rsid w:val="007F5366"/>
    <w:rsid w:val="007F561A"/>
    <w:rsid w:val="00812A01"/>
    <w:rsid w:val="00815C87"/>
    <w:rsid w:val="0084499D"/>
    <w:rsid w:val="00844B60"/>
    <w:rsid w:val="0085170F"/>
    <w:rsid w:val="00861EF7"/>
    <w:rsid w:val="008641E4"/>
    <w:rsid w:val="00865678"/>
    <w:rsid w:val="00865A99"/>
    <w:rsid w:val="008740AA"/>
    <w:rsid w:val="00875479"/>
    <w:rsid w:val="008833B2"/>
    <w:rsid w:val="00883F38"/>
    <w:rsid w:val="008A2B9F"/>
    <w:rsid w:val="008A3B8A"/>
    <w:rsid w:val="008B2C06"/>
    <w:rsid w:val="008B462E"/>
    <w:rsid w:val="008C338C"/>
    <w:rsid w:val="008C6EA0"/>
    <w:rsid w:val="008D40CD"/>
    <w:rsid w:val="008E6ECC"/>
    <w:rsid w:val="008F005A"/>
    <w:rsid w:val="00910285"/>
    <w:rsid w:val="009208E9"/>
    <w:rsid w:val="00921F4B"/>
    <w:rsid w:val="009539B1"/>
    <w:rsid w:val="00973B6A"/>
    <w:rsid w:val="00983ADA"/>
    <w:rsid w:val="00984777"/>
    <w:rsid w:val="00986B5E"/>
    <w:rsid w:val="00994CEC"/>
    <w:rsid w:val="009A0F40"/>
    <w:rsid w:val="009A2B36"/>
    <w:rsid w:val="009A5F68"/>
    <w:rsid w:val="009A7CFC"/>
    <w:rsid w:val="009D61C3"/>
    <w:rsid w:val="009E7D36"/>
    <w:rsid w:val="00A14F03"/>
    <w:rsid w:val="00A23386"/>
    <w:rsid w:val="00A418B4"/>
    <w:rsid w:val="00A55010"/>
    <w:rsid w:val="00A90C06"/>
    <w:rsid w:val="00AB0E70"/>
    <w:rsid w:val="00AB2125"/>
    <w:rsid w:val="00AB3287"/>
    <w:rsid w:val="00AD09F0"/>
    <w:rsid w:val="00AD187C"/>
    <w:rsid w:val="00AD3F6E"/>
    <w:rsid w:val="00AE352B"/>
    <w:rsid w:val="00AE62BE"/>
    <w:rsid w:val="00AF672C"/>
    <w:rsid w:val="00B01D00"/>
    <w:rsid w:val="00B1008C"/>
    <w:rsid w:val="00B20E4B"/>
    <w:rsid w:val="00B22A9F"/>
    <w:rsid w:val="00B25C4B"/>
    <w:rsid w:val="00B25FBC"/>
    <w:rsid w:val="00B31326"/>
    <w:rsid w:val="00B34D10"/>
    <w:rsid w:val="00B42637"/>
    <w:rsid w:val="00B440E2"/>
    <w:rsid w:val="00B44641"/>
    <w:rsid w:val="00B472A0"/>
    <w:rsid w:val="00B51B2B"/>
    <w:rsid w:val="00B66E03"/>
    <w:rsid w:val="00B80A49"/>
    <w:rsid w:val="00B9074D"/>
    <w:rsid w:val="00B9649F"/>
    <w:rsid w:val="00BA14F0"/>
    <w:rsid w:val="00BA2342"/>
    <w:rsid w:val="00BA58A1"/>
    <w:rsid w:val="00BB4AD0"/>
    <w:rsid w:val="00BB622F"/>
    <w:rsid w:val="00BC1049"/>
    <w:rsid w:val="00BC1C5E"/>
    <w:rsid w:val="00BD770E"/>
    <w:rsid w:val="00BD7942"/>
    <w:rsid w:val="00BE4877"/>
    <w:rsid w:val="00BE79A5"/>
    <w:rsid w:val="00C107AC"/>
    <w:rsid w:val="00C1443B"/>
    <w:rsid w:val="00C204AD"/>
    <w:rsid w:val="00C2099C"/>
    <w:rsid w:val="00C30F19"/>
    <w:rsid w:val="00C31765"/>
    <w:rsid w:val="00C41DE5"/>
    <w:rsid w:val="00C52506"/>
    <w:rsid w:val="00C57136"/>
    <w:rsid w:val="00C61C46"/>
    <w:rsid w:val="00C76F0D"/>
    <w:rsid w:val="00C842C3"/>
    <w:rsid w:val="00C866A3"/>
    <w:rsid w:val="00C957FC"/>
    <w:rsid w:val="00C97DF2"/>
    <w:rsid w:val="00CA42AF"/>
    <w:rsid w:val="00CC0ADC"/>
    <w:rsid w:val="00CC5F5C"/>
    <w:rsid w:val="00CD0622"/>
    <w:rsid w:val="00CD52C8"/>
    <w:rsid w:val="00CD7D1A"/>
    <w:rsid w:val="00CE30FB"/>
    <w:rsid w:val="00CF6BC7"/>
    <w:rsid w:val="00D02CE1"/>
    <w:rsid w:val="00D073C4"/>
    <w:rsid w:val="00D174B9"/>
    <w:rsid w:val="00D215FE"/>
    <w:rsid w:val="00D277F7"/>
    <w:rsid w:val="00D4471C"/>
    <w:rsid w:val="00D5131B"/>
    <w:rsid w:val="00D60E9D"/>
    <w:rsid w:val="00D63C46"/>
    <w:rsid w:val="00D67AF6"/>
    <w:rsid w:val="00D7013B"/>
    <w:rsid w:val="00D734F5"/>
    <w:rsid w:val="00D82234"/>
    <w:rsid w:val="00D90BF1"/>
    <w:rsid w:val="00D92392"/>
    <w:rsid w:val="00DB1235"/>
    <w:rsid w:val="00DC19DE"/>
    <w:rsid w:val="00DD2C8C"/>
    <w:rsid w:val="00DD62ED"/>
    <w:rsid w:val="00DE3FFA"/>
    <w:rsid w:val="00E00681"/>
    <w:rsid w:val="00E02DA8"/>
    <w:rsid w:val="00E03E4E"/>
    <w:rsid w:val="00E111FE"/>
    <w:rsid w:val="00E367E1"/>
    <w:rsid w:val="00E5337A"/>
    <w:rsid w:val="00E5721C"/>
    <w:rsid w:val="00E65DC4"/>
    <w:rsid w:val="00E739AB"/>
    <w:rsid w:val="00E85DFE"/>
    <w:rsid w:val="00E909E8"/>
    <w:rsid w:val="00E949B7"/>
    <w:rsid w:val="00E94D09"/>
    <w:rsid w:val="00E95103"/>
    <w:rsid w:val="00EA5ED5"/>
    <w:rsid w:val="00EB471E"/>
    <w:rsid w:val="00EC410C"/>
    <w:rsid w:val="00EC463B"/>
    <w:rsid w:val="00EF0F6C"/>
    <w:rsid w:val="00EF7926"/>
    <w:rsid w:val="00F13ACF"/>
    <w:rsid w:val="00F145B4"/>
    <w:rsid w:val="00F26DA3"/>
    <w:rsid w:val="00F36A68"/>
    <w:rsid w:val="00F36F8A"/>
    <w:rsid w:val="00F37B31"/>
    <w:rsid w:val="00F56372"/>
    <w:rsid w:val="00F7449B"/>
    <w:rsid w:val="00F74C11"/>
    <w:rsid w:val="00F76048"/>
    <w:rsid w:val="00F91D1E"/>
    <w:rsid w:val="00F971B3"/>
    <w:rsid w:val="00FA24B9"/>
    <w:rsid w:val="00FB54D4"/>
    <w:rsid w:val="00FD6068"/>
    <w:rsid w:val="00FD6D09"/>
    <w:rsid w:val="00FD7126"/>
    <w:rsid w:val="00FF23EC"/>
    <w:rsid w:val="00FF43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4" fill="f" fillcolor="#333">
      <v:fill color="#333" on="f" type="pattern"/>
      <v:stroke weight=".5pt"/>
    </o:shapedefaults>
    <o:shapelayout v:ext="edit">
      <o:idmap v:ext="edit" data="2"/>
    </o:shapelayout>
  </w:shapeDefaults>
  <w:decimalSymbol w:val=","/>
  <w:listSeparator w:val=","/>
  <w14:docId w14:val="0DFB867A"/>
  <w15:chartTrackingRefBased/>
  <w15:docId w15:val="{EA313D15-506E-4CC6-BE1D-4EBF991E2A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Times New Roman" w:hAnsi="Times New Roman" w:cs="Times New Roman"/>
        <w:lang w:val="en-FI" w:eastAsia="en-FI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sz w:val="24"/>
      <w:szCs w:val="24"/>
      <w:lang w:val="fi-FI" w:eastAsia="fi-F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xercise">
    <w:name w:val="Exercise"/>
    <w:rsid w:val="001D31C7"/>
    <w:pPr>
      <w:ind w:left="567" w:hanging="567"/>
    </w:pPr>
    <w:rPr>
      <w:sz w:val="24"/>
      <w:szCs w:val="24"/>
      <w:lang w:val="en-GB" w:eastAsia="fi-FI"/>
    </w:rPr>
  </w:style>
  <w:style w:type="paragraph" w:styleId="Header">
    <w:name w:val="header"/>
    <w:basedOn w:val="Normal"/>
    <w:rsid w:val="00B472A0"/>
    <w:pPr>
      <w:tabs>
        <w:tab w:val="center" w:pos="4819"/>
        <w:tab w:val="right" w:pos="9638"/>
      </w:tabs>
    </w:pPr>
  </w:style>
  <w:style w:type="paragraph" w:styleId="Footer">
    <w:name w:val="footer"/>
    <w:basedOn w:val="Normal"/>
    <w:rsid w:val="00B472A0"/>
    <w:pPr>
      <w:tabs>
        <w:tab w:val="center" w:pos="4819"/>
        <w:tab w:val="right" w:pos="9638"/>
      </w:tabs>
    </w:pPr>
  </w:style>
  <w:style w:type="paragraph" w:styleId="BodyText2">
    <w:name w:val="Body Text 2"/>
    <w:aliases w:val=" Char"/>
    <w:basedOn w:val="Normal"/>
    <w:link w:val="BodyText2Char"/>
    <w:rsid w:val="00441CEC"/>
    <w:pPr>
      <w:tabs>
        <w:tab w:val="left" w:pos="567"/>
        <w:tab w:val="left" w:pos="1701"/>
        <w:tab w:val="left" w:pos="2268"/>
      </w:tabs>
      <w:spacing w:line="360" w:lineRule="auto"/>
    </w:pPr>
    <w:rPr>
      <w:sz w:val="28"/>
      <w:lang w:val="en-US"/>
    </w:rPr>
  </w:style>
  <w:style w:type="character" w:customStyle="1" w:styleId="BodyText2Char">
    <w:name w:val="Body Text 2 Char"/>
    <w:aliases w:val=" Char Char"/>
    <w:link w:val="BodyText2"/>
    <w:rsid w:val="00441CEC"/>
    <w:rPr>
      <w:sz w:val="28"/>
      <w:szCs w:val="24"/>
      <w:lang w:val="en-US" w:eastAsia="fi-FI" w:bidi="ar-SA"/>
    </w:rPr>
  </w:style>
  <w:style w:type="paragraph" w:styleId="NormalWeb">
    <w:name w:val="Normal (Web)"/>
    <w:basedOn w:val="Normal"/>
    <w:uiPriority w:val="99"/>
    <w:semiHidden/>
    <w:unhideWhenUsed/>
    <w:rsid w:val="00F91D1E"/>
    <w:pPr>
      <w:spacing w:before="100" w:beforeAutospacing="1" w:after="100" w:afterAutospacing="1"/>
    </w:pPr>
  </w:style>
  <w:style w:type="paragraph" w:customStyle="1" w:styleId="TyyliMolemmatreunatVasen0cmRiippuva075cmRivivli">
    <w:name w:val="Tyyli Molemmat reunat Vasen:  0 cm Riippuva:  075 cm Riviväli: ..."/>
    <w:basedOn w:val="Normal"/>
    <w:rsid w:val="00634670"/>
    <w:pPr>
      <w:spacing w:line="240" w:lineRule="atLeast"/>
      <w:ind w:left="425" w:hanging="425"/>
      <w:jc w:val="both"/>
    </w:pPr>
    <w:rPr>
      <w:rFonts w:ascii="New York" w:hAnsi="New York"/>
      <w:snapToGrid w:val="0"/>
      <w:szCs w:val="20"/>
      <w:lang w:val="en-GB" w:eastAsia="en-US"/>
    </w:rPr>
  </w:style>
  <w:style w:type="paragraph" w:customStyle="1" w:styleId="Probl">
    <w:name w:val="Probl."/>
    <w:basedOn w:val="Normal"/>
    <w:rsid w:val="00815C87"/>
    <w:pPr>
      <w:tabs>
        <w:tab w:val="left" w:pos="964"/>
        <w:tab w:val="right" w:pos="9072"/>
      </w:tabs>
      <w:spacing w:before="180" w:line="260" w:lineRule="atLeast"/>
      <w:ind w:left="482"/>
      <w:jc w:val="both"/>
    </w:pPr>
    <w:rPr>
      <w:rFonts w:ascii="New York" w:hAnsi="New York"/>
      <w:snapToGrid w:val="0"/>
      <w:szCs w:val="2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gif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gif"/><Relationship Id="rId12" Type="http://schemas.openxmlformats.org/officeDocument/2006/relationships/oleObject" Target="embeddings/oleObject2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1</Pages>
  <Words>46</Words>
  <Characters>269</Characters>
  <Application>Microsoft Office Word</Application>
  <DocSecurity>0</DocSecurity>
  <Lines>9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Kul-49</vt:lpstr>
      <vt:lpstr>Kul-49</vt:lpstr>
    </vt:vector>
  </TitlesOfParts>
  <Company/>
  <LinksUpToDate>false</LinksUpToDate>
  <CharactersWithSpaces>3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1050</dc:title>
  <dc:subject/>
  <dc:creator>jouni.freund@aalto.fi</dc:creator>
  <cp:keywords/>
  <dc:description/>
  <cp:lastModifiedBy>Freund Jouni</cp:lastModifiedBy>
  <cp:revision>23</cp:revision>
  <cp:lastPrinted>2024-10-24T03:50:00Z</cp:lastPrinted>
  <dcterms:created xsi:type="dcterms:W3CDTF">2021-11-01T12:47:00Z</dcterms:created>
  <dcterms:modified xsi:type="dcterms:W3CDTF">2024-10-24T03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